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69" r:id="rId2"/>
    <p:sldId id="293" r:id="rId3"/>
    <p:sldId id="294" r:id="rId4"/>
    <p:sldId id="287" r:id="rId5"/>
    <p:sldId id="286" r:id="rId6"/>
    <p:sldId id="288" r:id="rId7"/>
    <p:sldId id="295" r:id="rId8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093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ext Update on PHY Abstraction and SP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1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3200400"/>
          <a:ext cx="7615933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dirty="0" smtClean="0"/>
              <a:t>Discussion on Time-Varying Interference Modeling PHY Abstraction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deling of time-varying interference for PHY abstraction in SLS is open in [1] and has been discussed in [2,3]</a:t>
            </a:r>
          </a:p>
          <a:p>
            <a:pPr lvl="1"/>
            <a:r>
              <a:rPr lang="en-US" dirty="0" smtClean="0"/>
              <a:t>Different modeling methods have been proposed and evaluated.</a:t>
            </a:r>
          </a:p>
          <a:p>
            <a:pPr lvl="1"/>
            <a:r>
              <a:rPr lang="en-US" dirty="0" smtClean="0"/>
              <a:t>The simplified version of block-wise PHY abstraction has been agreed in offline discussion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in this interference event, the desired signals and the interferences are assumed to be static. So channel generation and SINR calculation can be done over 1 OFDM symbol within this ev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52600" y="3810000"/>
          <a:ext cx="5362989" cy="762000"/>
        </p:xfrm>
        <a:graphic>
          <a:graphicData uri="http://schemas.openxmlformats.org/presentationml/2006/ole">
            <p:oleObj spid="_x0000_s27650" name="Equation" r:id="rId3" imgW="3035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Further Discussions on Modeling of Non-overlapped OFDM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nce WiFi networks are asynchronous, signals may not be aligned on OFDM symbol boundaries.</a:t>
            </a:r>
          </a:p>
          <a:p>
            <a:pPr lvl="1"/>
            <a:r>
              <a:rPr lang="en-US" dirty="0" smtClean="0"/>
              <a:t>Some OFDM symbols are fully overlapped with this interference, the starting/end OFDM symbol are only partially overlapped.</a:t>
            </a:r>
          </a:p>
          <a:p>
            <a:endParaRPr lang="en-US" dirty="0" smtClean="0"/>
          </a:p>
          <a:p>
            <a:r>
              <a:rPr lang="en-US" dirty="0" smtClean="0"/>
              <a:t>Performance is dominated by the weakest link, or the most interfered part.</a:t>
            </a:r>
          </a:p>
          <a:p>
            <a:pPr lvl="1"/>
            <a:r>
              <a:rPr lang="en-US" dirty="0" smtClean="0"/>
              <a:t>Within the most interfered event, the </a:t>
            </a:r>
            <a:r>
              <a:rPr lang="en-US" dirty="0" smtClean="0"/>
              <a:t>fully </a:t>
            </a:r>
            <a:r>
              <a:rPr lang="en-US" dirty="0" smtClean="0"/>
              <a:t>overlapped OFDM symbols are then mostly interfered and the performance is dominated by those symbo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simplicity, propose to use 1 (e.g. the first) fully overlapped OFDM symbol for SINR calculation in each event.</a:t>
            </a:r>
          </a:p>
          <a:p>
            <a:pPr lvl="1"/>
            <a:r>
              <a:rPr lang="en-US" dirty="0" smtClean="0"/>
              <a:t>Assume signals are synchronous on OFDM symbol boundaries with in each event.</a:t>
            </a:r>
          </a:p>
          <a:p>
            <a:pPr lvl="1"/>
            <a:r>
              <a:rPr lang="en-US" dirty="0" smtClean="0"/>
              <a:t>Ignore the complicated modeling of ISI/ICI in the received interfering sign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293813"/>
          <a:ext cx="5356225" cy="4976812"/>
        </p:xfrm>
        <a:graphic>
          <a:graphicData uri="http://schemas.openxmlformats.org/presentationml/2006/ole">
            <p:oleObj spid="_x0000_s10243" name="Document" r:id="rId3" imgW="6864757" imgH="6381590" progId="Word.Document.12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2590800" cy="1219200"/>
          </a:xfrm>
        </p:spPr>
        <p:txBody>
          <a:bodyPr>
            <a:normAutofit/>
          </a:bodyPr>
          <a:lstStyle/>
          <a:p>
            <a:pPr marL="0" indent="6350">
              <a:buNone/>
            </a:pPr>
            <a:r>
              <a:rPr lang="en-US" sz="1400" dirty="0" smtClean="0"/>
              <a:t>Propose the text change in [1] regarding the modeling of the time-varying and asynchronous inter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Proposed the simplified version of modeling of time-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he modeling of asynchronous interference.</a:t>
            </a:r>
          </a:p>
          <a:p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1418-01-00ax-further-study-of-time-varying-interference-and-phy-abstrac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Do you support to update the PHY abstraction procedure in [1] 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6400" y="1828800"/>
          <a:ext cx="4907403" cy="4572000"/>
        </p:xfrm>
        <a:graphic>
          <a:graphicData uri="http://schemas.openxmlformats.org/presentationml/2006/ole">
            <p:oleObj spid="_x0000_s28674" name="Document" r:id="rId3" imgW="6864757" imgH="6383389" progId="Word.Document.12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4698</TotalTime>
  <Words>433</Words>
  <Application>Microsoft Office PowerPoint</Application>
  <PresentationFormat>On-screen Show (4:3)</PresentationFormat>
  <Paragraphs>63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IEEE802.11 template</vt:lpstr>
      <vt:lpstr>Equation</vt:lpstr>
      <vt:lpstr>Microsoft Office Word Document</vt:lpstr>
      <vt:lpstr>Text Update on PHY Abstraction and SP</vt:lpstr>
      <vt:lpstr>Discussion on Time-Varying Interference Modeling PHY Abstraction  </vt:lpstr>
      <vt:lpstr>Further Discussions on Modeling of Non-overlapped OFDM Symbols</vt:lpstr>
      <vt:lpstr>Proposed Text Change in [1]</vt:lpstr>
      <vt:lpstr>Conclusion</vt:lpstr>
      <vt:lpstr>Reference</vt:lpstr>
      <vt:lpstr>Straw Poll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37</cp:revision>
  <cp:lastPrinted>2010-12-20T20:45:24Z</cp:lastPrinted>
  <dcterms:created xsi:type="dcterms:W3CDTF">2014-01-14T02:35:55Z</dcterms:created>
  <dcterms:modified xsi:type="dcterms:W3CDTF">2015-01-12T06:11:42Z</dcterms:modified>
</cp:coreProperties>
</file>